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64900</wp:posOffset>
            </wp:positionH>
            <wp:positionV relativeFrom="topMargin">
              <wp:posOffset>10287000</wp:posOffset>
            </wp:positionV>
            <wp:extent cx="482600" cy="495300"/>
            <wp:effectExtent l="0" t="0" r="12700" b="0"/>
            <wp:wrapNone/>
            <wp:docPr id="100192" name="图片 100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2" name="图片 10019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山东省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普通高中学业水平等级考试</w:t>
      </w:r>
    </w:p>
    <w:p>
      <w:pPr>
        <w:spacing w:line="285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t>物理</w:t>
      </w:r>
    </w:p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卷前，考生务必将自己的姓名，考生号等填写在答题卡和试卷指定位置。</w:t>
      </w:r>
    </w:p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考试结束后，将本试卷和答题卡一并交回。</w:t>
      </w:r>
    </w:p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单项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。每小题只有一个选项符合题目要求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碘</w:t>
      </w:r>
      <w:r>
        <w:rPr>
          <w:rFonts w:ascii="Times New Roman" w:hAnsi="Times New Roman" w:eastAsia="Times New Roman" w:cs="Times New Roman"/>
          <w:color w:val="auto"/>
        </w:rPr>
        <w:t>125</w:t>
      </w:r>
      <w:r>
        <w:rPr>
          <w:rFonts w:ascii="宋体" w:hAnsi="宋体" w:eastAsia="宋体" w:cs="宋体"/>
          <w:color w:val="auto"/>
        </w:rPr>
        <w:t>衰变时产生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8" o:title="eqId9f435efcc7869eec21bdba1ed81dc3f5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射线，医学上利用此特性可治疗某些疾病。碘</w:t>
      </w:r>
      <w:r>
        <w:rPr>
          <w:rFonts w:ascii="Times New Roman" w:hAnsi="Times New Roman" w:eastAsia="Times New Roman" w:cs="Times New Roman"/>
          <w:color w:val="auto"/>
        </w:rPr>
        <w:t>125</w:t>
      </w:r>
      <w:r>
        <w:rPr>
          <w:rFonts w:ascii="宋体" w:hAnsi="宋体" w:eastAsia="宋体" w:cs="宋体"/>
          <w:color w:val="auto"/>
        </w:rPr>
        <w:t>的半衰期为</w:t>
      </w:r>
      <w:r>
        <w:rPr>
          <w:rFonts w:ascii="Times New Roman" w:hAnsi="Times New Roman" w:eastAsia="Times New Roman" w:cs="Times New Roman"/>
          <w:color w:val="auto"/>
        </w:rPr>
        <w:t>60</w:t>
      </w:r>
      <w:r>
        <w:rPr>
          <w:rFonts w:ascii="宋体" w:hAnsi="宋体" w:eastAsia="宋体" w:cs="宋体"/>
          <w:color w:val="auto"/>
        </w:rPr>
        <w:t>天，若将一定质量的碘</w:t>
      </w:r>
      <w:r>
        <w:rPr>
          <w:rFonts w:ascii="Times New Roman" w:hAnsi="Times New Roman" w:eastAsia="Times New Roman" w:cs="Times New Roman"/>
          <w:color w:val="auto"/>
        </w:rPr>
        <w:t>125</w:t>
      </w:r>
      <w:r>
        <w:rPr>
          <w:rFonts w:ascii="宋体" w:hAnsi="宋体" w:eastAsia="宋体" w:cs="宋体"/>
          <w:color w:val="auto"/>
        </w:rPr>
        <w:t>植入患者病灶组织，经过</w:t>
      </w:r>
      <w:r>
        <w:rPr>
          <w:rFonts w:ascii="Times New Roman" w:hAnsi="Times New Roman" w:eastAsia="Times New Roman" w:cs="Times New Roman"/>
          <w:color w:val="auto"/>
        </w:rPr>
        <w:t>180</w:t>
      </w:r>
      <w:r>
        <w:rPr>
          <w:rFonts w:ascii="宋体" w:hAnsi="宋体" w:eastAsia="宋体" w:cs="宋体"/>
          <w:color w:val="auto"/>
        </w:rPr>
        <w:t>天剩余碘</w:t>
      </w:r>
      <w:r>
        <w:rPr>
          <w:rFonts w:ascii="Times New Roman" w:hAnsi="Times New Roman" w:eastAsia="Times New Roman" w:cs="Times New Roman"/>
          <w:color w:val="auto"/>
        </w:rPr>
        <w:t>125</w:t>
      </w:r>
      <w:r>
        <w:rPr>
          <w:rFonts w:ascii="宋体" w:hAnsi="宋体" w:eastAsia="宋体" w:cs="宋体"/>
          <w:color w:val="auto"/>
        </w:rPr>
        <w:t>的质量为刚植入时的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2pt;width:16.45pt;" o:ole="t" filled="f" o:preferrelative="t" stroked="f" coordsize="21600,21600">
            <v:path/>
            <v:fill on="f" focussize="0,0"/>
            <v:stroke on="f" joinstyle="miter"/>
            <v:imagedata r:id="rId10" o:title="eqId8b8d1ca7682da10dc7f36e858593d51f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12" o:title="eqId6ca8b26c3ad6d892590290a2304126b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14" o:title="eqId56d266a04f3dc7483eddbc26c5e487d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6" o:title="eqIdf89eef3148f2d4d09379767b4af6913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我国多次成功使用“冷发射”技术发射长征十一号系列运载火箭。如图所示，发射仓内的高压气体先将火箭竖直向上推出，火箭速度接近零时再点火飞向太空。从火箭开始运动到点火的过程中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62025" cy="21050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火箭的加速度为零时，动能最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高压气体释放的能量全部转化为火箭的动能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高压气体对火箭推力的冲量等于火箭动量的增加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高压气体的推力和空气阻力对火箭做功之和等于火箭动能的增加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绝缘细圆环固定在图示位置，圆心位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，环上均匀分布着电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正电荷。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将圆环三等分，取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两段弧长均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19" o:title="eqId8d6fcbb53b3f215a796876b560c9598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圆弧上的电荷。将一点电荷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置于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1" o:title="eqId828628c0876b45381c9a0edeb0fec23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距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为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3" o:title="eqId9e7f30167e1135806fe9de641870b1e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的电场强度刚好为零。圆环上剩余电荷分布不变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057400" cy="15144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正电荷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1.65pt;width:46.45pt;" o:ole="t" filled="f" o:preferrelative="t" stroked="f" coordsize="21600,21600">
            <v:path/>
            <v:fill on="f" focussize="0,0"/>
            <v:stroke on="f" joinstyle="miter"/>
            <v:imagedata r:id="rId26" o:title="eqId46b7d80ea563e9e6b2f13addbefaa20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正电荷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4.7pt;width:60.25pt;" o:ole="t" filled="f" o:preferrelative="t" stroked="f" coordsize="21600,21600">
            <v:path/>
            <v:fill on="f" focussize="0,0"/>
            <v:stroke on="f" joinstyle="miter"/>
            <v:imagedata r:id="rId28" o:title="eqIdfc393b0b27b54658c473c8d31ab834f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负电荷，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1.65pt;width:52.6pt;" o:ole="t" filled="f" o:preferrelative="t" stroked="f" coordsize="21600,21600">
            <v:path/>
            <v:fill on="f" focussize="0,0"/>
            <v:stroke on="f" joinstyle="miter"/>
            <v:imagedata r:id="rId30" o:title="eqIdfdd926feb6be7f566dbffb756ef4b406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负电荷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4.7pt;width:67.4pt;" o:ole="t" filled="f" o:preferrelative="t" stroked="f" coordsize="21600,21600">
            <v:path/>
            <v:fill on="f" focussize="0,0"/>
            <v:stroke on="f" joinstyle="miter"/>
            <v:imagedata r:id="rId32" o:title="eqId1eec28f776d079392f3ab6e2e96aa1f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的变压器，输入电压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15pt;width:30.9pt;" o:ole="t" filled="f" o:preferrelative="t" stroked="f" coordsize="21600,21600">
            <v:path/>
            <v:fill on="f" focussize="0,0"/>
            <v:stroke on="f" joinstyle="miter"/>
            <v:imagedata r:id="rId34" o:title="eqId6d221fcab8f7044810b15767d440204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输出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36" o:title="eqId614f84ebe3d640615129e16c879e6b1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38" o:title="eqId11834bc2e8f2bf29d435bdee3c59d2a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4.3pt;" o:ole="t" filled="f" o:preferrelative="t" stroked="f" coordsize="21600,21600">
            <v:path/>
            <v:fill on="f" focussize="0,0"/>
            <v:stroke on="f" joinstyle="miter"/>
            <v:imagedata r:id="rId40" o:title="eqId2f400f9609cb8401dffa27e5ba0fd64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压，匝数为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2" o:title="eqId27c44826e58f11a58d3a6c233fc5df2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原线圈中电随时间变化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7.85pt;width:91.4pt;" o:ole="t" filled="f" o:preferrelative="t" stroked="f" coordsize="21600,21600">
            <v:path/>
            <v:fill on="f" focussize="0,0"/>
            <v:stroke on="f" joinstyle="miter"/>
            <v:imagedata r:id="rId44" o:title="eqId764d8bb0739dc4fc204cf17c717521a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单匝线圈绕过铁芯连接交流电压表，电压表的示数为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46" o:title="eqIddac8fdd4efadc2e828d22921e97e2b0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将阻值为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48" o:title="eqId97aefff6879ccb98826da6a0783e5d6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接在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50" o:title="eqId0dc5c9827dfd0be5a9c85962d6ccbfb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端时，功率为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2" o:title="eqId8102faf792d29a4096fd1a331edf26c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743075" cy="11906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481139916" name="图片 481139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139916" name="图片 481139916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1100</w:t>
      </w:r>
      <w:r>
        <w:rPr>
          <w:rFonts w:ascii="宋体" w:hAnsi="宋体" w:eastAsia="宋体" w:cs="宋体"/>
          <w:color w:val="000000"/>
        </w:rPr>
        <w:t>匝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6" o:title="eqIda4c26f9b7e326c683f7d0e44658e0f1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15pt;width:30.9pt;" o:ole="t" filled="f" o:preferrelative="t" stroked="f" coordsize="21600,21600">
            <v:path/>
            <v:fill on="f" focussize="0,0"/>
            <v:stroke on="f" joinstyle="miter"/>
            <v:imagedata r:id="rId34" o:title="eqId6d221fcab8f7044810b15767d440204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50" o:title="eqId0dc5c9827dfd0be5a9c85962d6ccbfb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间线圈匝数为</w:t>
      </w:r>
      <w:r>
        <w:rPr>
          <w:rFonts w:ascii="Times New Roman" w:hAnsi="Times New Roman" w:eastAsia="Times New Roman" w:cs="Times New Roman"/>
          <w:color w:val="000000"/>
        </w:rPr>
        <w:t>120</w:t>
      </w:r>
      <w:r>
        <w:rPr>
          <w:rFonts w:ascii="宋体" w:hAnsi="宋体" w:eastAsia="宋体" w:cs="宋体"/>
          <w:color w:val="000000"/>
        </w:rPr>
        <w:t>匝，流过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电流为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60" o:title="eqId72604d9d150c78cc803b7295e936dbaa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若将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接在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62" o:title="eqIdf52a58fbaf4fea03567e88a9f0f6e37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端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两端的电压为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38" o:title="eqId11834bc2e8f2bf29d435bdee3c59d2a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频率为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5" o:title="eqIdce1b8201e8e09550abe3c61faa8cdf52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若将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接在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67" o:title="eqId60ef95894ceebaf236170e8832dcf7e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端，流过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电流为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9" o:title="eqIdd67c03ed50e14cb303f52fa464d3dfb4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周期为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71" o:title="eqIdec1d64b6571e34e2622d5f99c752d9b4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所示，内壁光滑的绝热气缸内用绝热活塞封闭一定质量的理想气体，初始时气缸开口向上放置，活塞处于静止状态，将气缸缓慢转动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" o:title="eqId06ba22238cdff318a4bd9d4d746b3229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程中，缸内气体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628775" cy="86677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内能增加，外界对气体做正功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内能减小，所有分子热运动速率都减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温度降低，速率大的分子数占总分子数比例减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温度升高，速率大的分子数占总分子数比例增加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“羲和号”是我国首颗太阳探测科学技术试验卫星。如图所示，该卫星围绕地球的运动视为匀速圆周运动，轨道平面与赤道平面接近垂直。卫星每天在相同时刻，沿相同方向经过地球表面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正上方，恰好绕地球运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圈。已知地球半径为地轴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自转周期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地球表面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则“羲和号”卫星轨道距地面高度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14475" cy="15621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43.45pt;width:73.35pt;" o:ole="t" filled="f" o:preferrelative="t" stroked="f" coordsize="21600,21600">
            <v:path/>
            <v:fill on="f" focussize="0,0"/>
            <v:stroke on="f" joinstyle="miter"/>
            <v:imagedata r:id="rId77" o:title="eqId446a774b4cd9076f6884d9c5f507c56e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43.45pt;width:52.3pt;" o:ole="t" filled="f" o:preferrelative="t" stroked="f" coordsize="21600,21600">
            <v:path/>
            <v:fill on="f" focussize="0,0"/>
            <v:stroke on="f" joinstyle="miter"/>
            <v:imagedata r:id="rId79" o:title="eqId6bb716e4a890554e82871ef0d9554ebc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43.45pt;width:73.35pt;" o:ole="t" filled="f" o:preferrelative="t" stroked="f" coordsize="21600,21600">
            <v:path/>
            <v:fill on="f" focussize="0,0"/>
            <v:stroke on="f" joinstyle="miter"/>
            <v:imagedata r:id="rId81" o:title="eqId17d550ae5f60d3490a3767e6252ba91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43.45pt;width:52.3pt;" o:ole="t" filled="f" o:preferrelative="t" stroked="f" coordsize="21600,21600">
            <v:path/>
            <v:fill on="f" focussize="0,0"/>
            <v:stroke on="f" joinstyle="miter"/>
            <v:imagedata r:id="rId83" o:title="eqIdaf460ba277e632245c31c765fac66a8b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柱状光学器件横截面如图所示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85" o:title="eqIdabd13974aebe38eb2a1d744a01ea5aa5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右侧是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、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14" o:title="eqId56d266a04f3dc7483eddbc26c5e487db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圆，左则是直角梯形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88" o:title="eqId20a541b81584a032f571159ea152c85a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67" o:title="eqId60ef95894ceebaf236170e8832dcf7e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1" o:title="eqIdb1a3eb9576531c4ca1077be7cb5ef14b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夹角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3" o:title="eqId79a97bb4dcfab4ec7539bc783d563c49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67" o:title="eqId60ef95894ceebaf236170e8832dcf7e3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频率的细激光束，垂直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62" o:title="eqIdf52a58fbaf4fea03567e88a9f0f6e37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入射，器件介质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光的折射率分别为</w:t>
      </w:r>
      <w:r>
        <w:rPr>
          <w:rFonts w:ascii="Times New Roman" w:hAnsi="Times New Roman" w:eastAsia="Times New Roman" w:cs="Times New Roman"/>
          <w:color w:val="000000"/>
        </w:rPr>
        <w:t>1.4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.40</w:t>
      </w:r>
      <w:r>
        <w:rPr>
          <w:rFonts w:ascii="宋体" w:hAnsi="宋体" w:eastAsia="宋体" w:cs="宋体"/>
          <w:color w:val="000000"/>
        </w:rPr>
        <w:t>。保持光的入射方向不变，入射点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向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移动过程中，能在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97" o:title="eqId892909e49156f7dcc0650fcd65243877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全反射后，从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99" o:title="eqIdaaf3369e0ea90e8d5cf4b6b3c45c0fd8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射出的光是（不考虑三次反射以后的光）（</w:t>
      </w:r>
      <w:r>
        <w:rPr>
          <w:rFonts w:ascii="Times New Roman" w:hAnsi="Times New Roman" w:eastAsia="Times New Roman" w:cs="Times New Roman"/>
          <w:color w:val="000000"/>
        </w:rPr>
        <w:t xml:space="preserve">   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43150" cy="11049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仅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光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仅有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光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光都可以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光都不可以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无人配送小车某次性能测试路径如图所示，半径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15pt;width:19pt;" o:ole="t" filled="f" o:preferrelative="t" stroked="f" coordsize="21600,21600">
            <v:path/>
            <v:fill on="f" focussize="0,0"/>
            <v:stroke on="f" joinstyle="miter"/>
            <v:imagedata r:id="rId102" o:title="eqIda9b7606a47cc0fb44933560bd9190bc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圆弧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50" o:title="eqId0dc5c9827dfd0be5a9c85962d6ccbfb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长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105" o:title="eqId00be2f5a88cf57caaaa92369367d210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路径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62" o:title="eqIdf52a58fbaf4fea03567e88a9f0f6e37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与半径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08" o:title="eqIdff47258bb60823c4d84ce19503c96a5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圆弧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0" o:title="eqId9d78abbad68bbbf12af10cd40ef4c35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。小车以最大速度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驶入路径，到适当位置调整速率运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然后保持速率不变依次经过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50" o:title="eqId0dc5c9827dfd0be5a9c85962d6ccbfb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0" o:title="eqId9d78abbad68bbbf12af10cd40ef4c35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为保证安全，小车速率最大为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4pt;width:27pt;" o:ole="t" filled="f" o:preferrelative="t" stroked="f" coordsize="21600,21600">
            <v:path/>
            <v:fill on="f" focussize="0,0"/>
            <v:stroke on="f" joinstyle="miter"/>
            <v:imagedata r:id="rId114" o:title="eqIdefa1b00f9eebd834efb0d6f8566cd18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在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6" o:title="eqId7bef5239ddbb0972700ce01daf9ee7c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段的加速度最大为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5.6pt;width:30.6pt;" o:ole="t" filled="f" o:preferrelative="t" stroked="f" coordsize="21600,21600">
            <v:path/>
            <v:fill on="f" focussize="0,0"/>
            <v:stroke on="f" joinstyle="miter"/>
            <v:imagedata r:id="rId118" o:title="eqId3007c7d97d382f4525749b37ed4259a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0" o:title="eqId9d78abbad68bbbf12af10cd40ef4c35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段的加速度最大为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21" o:title="eqId0e4ab52edbffae69730089ed47876ad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小车视为质点，小车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所需最短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及在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62" o:title="eqIdf52a58fbaf4fea03567e88a9f0f6e37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段做匀速直线运动的最长距离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714500" cy="12954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4.95pt;width:104.25pt;" o:ole="t" filled="f" o:preferrelative="t" stroked="f" coordsize="21600,21600">
            <v:path/>
            <v:fill on="f" focussize="0,0"/>
            <v:stroke on="f" joinstyle="miter"/>
            <v:imagedata r:id="rId125" o:title="eqIdc49f1120cca6f34e112b9fba55d87db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4.95pt;width:106.95pt;" o:ole="t" filled="f" o:preferrelative="t" stroked="f" coordsize="21600,21600">
            <v:path/>
            <v:fill on="f" focussize="0,0"/>
            <v:stroke on="f" joinstyle="miter"/>
            <v:imagedata r:id="rId127" o:title="eqIdbd88ce804ef3fd5fe063e53f0686635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C</w:t>
      </w:r>
      <w:r>
        <w:rPr>
          <w:rFonts w:ascii="宋体" w:hAnsi="宋体" w:eastAsia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81139917" name="图片 481139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139917" name="图片 481139917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40.3pt;width:168.2pt;" o:ole="t" filled="f" o:preferrelative="t" stroked="f" coordsize="21600,21600">
            <v:path/>
            <v:fill on="f" focussize="0,0"/>
            <v:stroke on="f" joinstyle="miter"/>
            <v:imagedata r:id="rId130" o:title="eqId70e7bd3564842160d9223416899ad79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40.3pt;width:187.5pt;" o:ole="t" filled="f" o:preferrelative="t" stroked="f" coordsize="21600,21600">
            <v:path/>
            <v:fill on="f" focussize="0,0"/>
            <v:stroke on="f" joinstyle="miter"/>
            <v:imagedata r:id="rId132" o:title="eqIdebb352eaf2315524abd7f0bf490085d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</w:p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多项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。每小题有多个选项符合题目要求，全部选对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一列简谐横波沿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传播，平衡位置位于坐标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质点振动图像如右图所示。当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4" o:title="eqId9f8c631c43cac85b86b19ae5b6c971c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简谐波的波动图像可能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1620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971675" cy="11620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971675" cy="11620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971675" cy="11620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971675" cy="11620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某同学采用图甲所示的实验装置研究光的干涉与衍射现象，狭缝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41" o:title="eqIde097c8d4c948de063796bd19f85b3a9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43" o:title="eqId1e0bd63f55069a3bc870915010b3922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宽度可调，狭缝到屏的距离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。同一单色光垂直照射狭缝，实验中分别在屏上得到了图乙，图丙所示图样。下列描述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124450" cy="11811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图乙是光的双缝干涉图样，当光通过狭缝时，也发生了衍射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遮住一条狭缝，另一狭缝宽度增大，其他条件不变，图丙中亮条纹宽度增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照射两条狭缝时，增加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其他条件不变，图乙中相邻暗条纹的中心间距增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照射两条狭缝时，若光从狭缝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41" o:title="eqIde097c8d4c948de063796bd19f85b3a9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43" o:title="eqId1e0bd63f55069a3bc870915010b3922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屏上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路程差为半波长的奇数倍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处一定是暗条纹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所示，某同学将离地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48" o:title="eqId1f508e94d92781e050568ac10e5b313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网球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.75pt;width:31.95pt;" o:ole="t" filled="f" o:preferrelative="t" stroked="f" coordsize="21600,21600">
            <v:path/>
            <v:fill on="f" focussize="0,0"/>
            <v:stroke on="f" joinstyle="miter"/>
            <v:imagedata r:id="rId150" o:title="eqId25a9d022aa5f1c8e8d4c5f59bb3d235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斜向上击出，击球点到竖直墙壁的距离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152" o:title="eqIdf26951f1829924f85b535aa3dcb36b9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当网球竖直分速度为零时，击中墙壁上离地高度为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3pt;width:34.7pt;" o:ole="t" filled="f" o:preferrelative="t" stroked="f" coordsize="21600,21600">
            <v:path/>
            <v:fill on="f" focussize="0,0"/>
            <v:stroke on="f" joinstyle="miter"/>
            <v:imagedata r:id="rId154" o:title="eqId649a4cbc7931e323535ade7afd33dce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。网球与墙壁碰撞后，垂直墙面速度分量大小变为碰前的</w:t>
      </w:r>
      <w:r>
        <w:rPr>
          <w:rFonts w:ascii="Times New Roman" w:hAnsi="Times New Roman" w:eastAsia="Times New Roman" w:cs="Times New Roman"/>
          <w:color w:val="000000"/>
        </w:rPr>
        <w:t>0.75</w:t>
      </w:r>
      <w:r>
        <w:rPr>
          <w:rFonts w:ascii="宋体" w:hAnsi="宋体" w:eastAsia="宋体" w:cs="宋体"/>
          <w:color w:val="000000"/>
        </w:rPr>
        <w:t>倍。平行墙面的速度分量不变。重力加速度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56" o:title="eqIda1a5cd295810a130c45a2997c9c1964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网球碰墙后的速度大小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和着地点到墙壁的距离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分别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419350" cy="18669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59" o:title="eqIddc444f1027eee6838d72c90bf535fbc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161" o:title="eqId5dc26ce7083a28aaef6967fe4c36de4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3.3pt;width:48pt;" o:ole="t" filled="f" o:preferrelative="t" stroked="f" coordsize="21600,21600">
            <v:path/>
            <v:fill on="f" focussize="0,0"/>
            <v:stroke on="f" joinstyle="miter"/>
            <v:imagedata r:id="rId163" o:title="eqIdbf5896ddd26c368d8f69619e752297f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3pt;width:48pt;" o:ole="t" filled="f" o:preferrelative="t" stroked="f" coordsize="21600,21600">
            <v:path/>
            <v:fill on="f" focussize="0,0"/>
            <v:stroke on="f" joinstyle="miter"/>
            <v:imagedata r:id="rId165" o:title="eqId59d9fc1bc4112b8c1c1532728b2b459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所示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67" o:title="eqId7ee31829d0d4d5f779a957d7df8058a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的第一、三象限内以坐标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、半径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69" o:title="eqId1dbceca41f9f19101582972f6b0332d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扇形区域充满方向垂直纸面向外的匀强磁场。边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正方形金属框绕其始终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的顶点、在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67" o:title="eqId7ee31829d0d4d5f779a957d7df8058a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内以角速度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1.25pt;width:11.9pt;" o:ole="t" filled="f" o:preferrelative="t" stroked="f" coordsize="21600,21600">
            <v:path/>
            <v:fill on="f" focussize="0,0"/>
            <v:stroke on="f" joinstyle="miter"/>
            <v:imagedata r:id="rId172" o:title="eqId074c228ffc7b1e306f8410afe7bc4b5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匀速转动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74" o:title="eqId7aeb9a94e392f6759b18abed89aacc5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，金属框开始进入第一象限。不考虑自感影响，关于金属框中感应电动势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随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变化规律的描述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8478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74" o:title="eqId7aeb9a94e392f6759b18abed89aacc5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178" o:title="eqIdf75e917d2c6a1f49ed0e48b36d3525f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过程中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一直增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74" o:title="eqId7aeb9a94e392f6759b18abed89aacc5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178" o:title="eqIdf75e917d2c6a1f49ed0e48b36d3525f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过程中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先增大后减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74" o:title="eqId7aeb9a94e392f6759b18abed89aacc5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183" o:title="eqId41b8e89649af3fbe48bd38d3f8b6c0c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81139914" name="图片 481139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139914" name="图片 481139914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过程中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变化率一直增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74" o:title="eqId7aeb9a94e392f6759b18abed89aacc5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183" o:title="eqId41b8e89649af3fbe48bd38d3f8b6c0c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过程中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变化率一直减小</w:t>
      </w:r>
    </w:p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非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在天宫课堂中、我国航天员演示了利用牛顿第二定律测量物体质量的实验。受此启发。某同学利用气垫导轨、力传感器、无线加速度传感器、轻弹簧和待测物体等器材设计了测量物体质量的实验，如图甲所示。主要步骤如下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将力传感器固定在气垫导轨左端支架上，加速度传感器固定在滑块上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接通气源。放上滑块。调平气垫导轨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971925" cy="101917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将弹簧左端连接力传感器，右端连接滑块。弹簧处于原长时滑块左端位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的距离为</w:t>
      </w:r>
      <w:r>
        <w:rPr>
          <w:rFonts w:ascii="Times New Roman" w:hAnsi="Times New Roman" w:eastAsia="Times New Roman" w:cs="Times New Roman"/>
          <w:color w:val="000000"/>
        </w:rPr>
        <w:t>5.00cm</w:t>
      </w:r>
      <w:r>
        <w:rPr>
          <w:rFonts w:ascii="宋体" w:hAnsi="宋体" w:eastAsia="宋体" w:cs="宋体"/>
          <w:color w:val="000000"/>
        </w:rPr>
        <w:t>，拉动滑块使其左端处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，由静止释放并开始计时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计算机采集获取数据，得到滑块所受弹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、加速度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随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变化的图像，部分图像如图乙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305300" cy="25050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回答以下问题（结果均保留两位有效数字）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弹簧的劲度系数为_____</w:t>
      </w:r>
      <w:r>
        <w:rPr>
          <w:rFonts w:ascii="Times New Roman" w:hAnsi="Times New Roman" w:eastAsia="Times New Roman" w:cs="Times New Roman"/>
          <w:color w:val="000000"/>
        </w:rPr>
        <w:t>N/m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该同学从图乙中提取某些时刻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数据，画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—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图像如图丙中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所示，由此可得滑块与加速度传感器的总质量为________</w:t>
      </w:r>
      <w:r>
        <w:rPr>
          <w:rFonts w:ascii="Times New Roman" w:hAnsi="Times New Roman" w:eastAsia="Times New Roman" w:cs="Times New Roman"/>
          <w:color w:val="000000"/>
        </w:rPr>
        <w:t>kg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该同学在滑块上增加待测物体，重复上述实验步骤，在图丙中画出新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—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图像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，则待测物体的质量为________</w:t>
      </w:r>
      <w:r>
        <w:rPr>
          <w:rFonts w:ascii="Times New Roman" w:hAnsi="Times New Roman" w:eastAsia="Times New Roman" w:cs="Times New Roman"/>
          <w:color w:val="000000"/>
        </w:rPr>
        <w:t>kg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某同学利用实验室现有器材，设计了一个测量电阻阻值的实验。实验器材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干电池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（电动势</w:t>
      </w:r>
      <w:r>
        <w:rPr>
          <w:rFonts w:ascii="Times New Roman" w:hAnsi="Times New Roman" w:eastAsia="Times New Roman" w:cs="Times New Roman"/>
          <w:color w:val="000000"/>
        </w:rPr>
        <w:t>1.5V</w:t>
      </w:r>
      <w:r>
        <w:rPr>
          <w:rFonts w:ascii="宋体" w:hAnsi="宋体" w:eastAsia="宋体" w:cs="宋体"/>
          <w:color w:val="000000"/>
        </w:rPr>
        <w:t>，内阻未知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（量程</w:t>
      </w:r>
      <w:r>
        <w:rPr>
          <w:rFonts w:ascii="Times New Roman" w:hAnsi="Times New Roman" w:eastAsia="Times New Roman" w:cs="Times New Roman"/>
          <w:color w:val="000000"/>
        </w:rPr>
        <w:t>10mA</w:t>
      </w:r>
      <w:r>
        <w:rPr>
          <w:rFonts w:ascii="宋体" w:hAnsi="宋体" w:eastAsia="宋体" w:cs="宋体"/>
          <w:color w:val="000000"/>
        </w:rPr>
        <w:t>，内阻为</w:t>
      </w:r>
      <w:r>
        <w:rPr>
          <w:rFonts w:ascii="Times New Roman" w:hAnsi="Times New Roman" w:eastAsia="Times New Roman" w:cs="Times New Roman"/>
          <w:color w:val="000000"/>
        </w:rPr>
        <w:t>90Ω</w:t>
      </w:r>
      <w:r>
        <w:rPr>
          <w:rFonts w:ascii="宋体" w:hAnsi="宋体" w:eastAsia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（量程</w:t>
      </w:r>
      <w:r>
        <w:rPr>
          <w:rFonts w:ascii="Times New Roman" w:hAnsi="Times New Roman" w:eastAsia="Times New Roman" w:cs="Times New Roman"/>
          <w:color w:val="000000"/>
        </w:rPr>
        <w:t>30mA</w:t>
      </w:r>
      <w:r>
        <w:rPr>
          <w:rFonts w:ascii="宋体" w:hAnsi="宋体" w:eastAsia="宋体" w:cs="宋体"/>
          <w:color w:val="000000"/>
        </w:rPr>
        <w:t>，内阻为</w:t>
      </w:r>
      <w:r>
        <w:rPr>
          <w:rFonts w:ascii="Times New Roman" w:hAnsi="Times New Roman" w:eastAsia="Times New Roman" w:cs="Times New Roman"/>
          <w:color w:val="000000"/>
        </w:rPr>
        <w:t>30Ω</w:t>
      </w:r>
      <w:r>
        <w:rPr>
          <w:rFonts w:ascii="宋体" w:hAnsi="宋体" w:eastAsia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定值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（阻值为</w:t>
      </w:r>
      <w:r>
        <w:rPr>
          <w:rFonts w:ascii="Times New Roman" w:hAnsi="Times New Roman" w:eastAsia="Times New Roman" w:cs="Times New Roman"/>
          <w:color w:val="000000"/>
        </w:rPr>
        <w:t>150Ω</w:t>
      </w:r>
      <w:r>
        <w:rPr>
          <w:rFonts w:ascii="宋体" w:hAnsi="宋体" w:eastAsia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滑动变阻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（最大阻值为</w:t>
      </w:r>
      <w:r>
        <w:rPr>
          <w:rFonts w:ascii="Times New Roman" w:hAnsi="Times New Roman" w:eastAsia="Times New Roman" w:cs="Times New Roman"/>
          <w:color w:val="000000"/>
        </w:rPr>
        <w:t>100Ω</w:t>
      </w:r>
      <w:r>
        <w:rPr>
          <w:rFonts w:ascii="宋体" w:hAnsi="宋体" w:eastAsia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待测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x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开关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导线若干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测量电路如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71625" cy="11239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断开开关，连接电路，将滑动变阻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滑片调到阻值最大一端。将定值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接入电路；闭合开关，调节滑片位置。使电流表指针指在满刻度的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6" o:title="eqIdf89eef3148f2d4d09379767b4af69132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。该同学选用的电流表为_______（填“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”）；若不考虑电池内阻。此时滑动变阻器接入电路的电阻值应为________</w:t>
      </w:r>
      <w:r>
        <w:rPr>
          <w:rFonts w:ascii="Times New Roman" w:hAnsi="Times New Roman" w:eastAsia="Times New Roman" w:cs="Times New Roman"/>
          <w:color w:val="000000"/>
        </w:rPr>
        <w:t>Ω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断开开关，保持滑片的位置不变。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x</w:t>
      </w:r>
      <w:r>
        <w:rPr>
          <w:rFonts w:ascii="宋体" w:hAnsi="宋体" w:eastAsia="宋体" w:cs="宋体"/>
          <w:color w:val="000000"/>
        </w:rPr>
        <w:t>替换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闭合开关后，电流表指针指在满刻度的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192" o:title="eqIdeac97e6740365c85ad857aff85cefbe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则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x</w:t>
      </w:r>
      <w:r>
        <w:rPr>
          <w:rFonts w:ascii="宋体" w:hAnsi="宋体" w:eastAsia="宋体" w:cs="宋体"/>
          <w:color w:val="000000"/>
        </w:rPr>
        <w:t>的测量值为________</w:t>
      </w:r>
      <w:r>
        <w:rPr>
          <w:rFonts w:ascii="Times New Roman" w:hAnsi="Times New Roman" w:eastAsia="Times New Roman" w:cs="Times New Roman"/>
          <w:color w:val="000000"/>
        </w:rPr>
        <w:t>Ω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本实验中未考虑电池内阻，对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x</w:t>
      </w:r>
      <w:r>
        <w:rPr>
          <w:rFonts w:ascii="宋体" w:hAnsi="宋体" w:eastAsia="宋体" w:cs="宋体"/>
          <w:color w:val="000000"/>
        </w:rPr>
        <w:t>的测量值_________（填“有”或“无”）影响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某些鱼类通过调节体内鱼鳔的体积实现浮沉。如图所示，鱼鳔结构可简化为通过阀门相连的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个密闭气室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室壁厚、可认为体积恒定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室壁簿，体积可变；两室内气体视为理想气体，可通过阀门进行交换。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鱼静止在水面下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处。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室内气体体积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；设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室内气体压强与鱼体外压强相等、鱼体积的变化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室气体体积的变化相等，鱼的质量不变，鱼鳔内气体温度不变。水的密度为</w:t>
      </w:r>
      <w:r>
        <w:rPr>
          <w:rFonts w:ascii="Times New Roman" w:hAnsi="Times New Roman" w:eastAsia="Times New Roman" w:cs="Times New Roman"/>
          <w:i/>
          <w:color w:val="000000"/>
        </w:rPr>
        <w:t>ρ</w:t>
      </w:r>
      <w:r>
        <w:rPr>
          <w:rFonts w:ascii="宋体" w:hAnsi="宋体" w:eastAsia="宋体" w:cs="宋体"/>
          <w:color w:val="000000"/>
        </w:rPr>
        <w:t>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。大气压强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求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鱼通过增加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室体积获得大小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加速度、需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室充入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室的气体质量</w:t>
      </w:r>
      <w:r>
        <w:rPr>
          <w:rFonts w:ascii="Symbol" w:hAnsi="Symbol" w:eastAsia="Symbol" w:cs="Symbol"/>
          <w:color w:val="000000"/>
        </w:rPr>
        <w:sym w:font="Symbol" w:char="F044"/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鱼静止于水面下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处时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室内气体质量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514600" cy="9429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某粮库使用额定电压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15pt;width:52pt;" o:ole="t" filled="f" o:preferrelative="t" stroked="f" coordsize="21600,21600">
            <v:path/>
            <v:fill on="f" focussize="0,0"/>
            <v:stroke on="f" joinstyle="miter"/>
            <v:imagedata r:id="rId195" o:title="eqId50753d8a315a875478dce900ca403e6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197" o:title="eqIdcf0533d536853c3e7c635466cc923c2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动机运粮。如图所示，配重和电动机连接小车的缆绳均平行于斜坡，装满粮食的小车以速度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99" o:title="eqId0e374e94b624e2f23c939e7ce615819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斜坡匀速上行，此时电流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01" o:title="eqId6cdd5af9d36ae51fc69e35d4d3dbf382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关闭电动机后，小车又沿斜坡上行路程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到达卸粮点时，速度恰好为零。卸粮后，给小车一个向下的初速度，小车沿斜坡刚好匀速下行。已知小车质量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7.85pt;width:57.2pt;" o:ole="t" filled="f" o:preferrelative="t" stroked="f" coordsize="21600,21600">
            <v:path/>
            <v:fill on="f" focussize="0,0"/>
            <v:stroke on="f" joinstyle="miter"/>
            <v:imagedata r:id="rId203" o:title="eqId428bdeb1b3f9ea9639e256de8adad965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车上粮食质量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7.85pt;width:63.85pt;" o:ole="t" filled="f" o:preferrelative="t" stroked="f" coordsize="21600,21600">
            <v:path/>
            <v:fill on="f" focussize="0,0"/>
            <v:stroke on="f" joinstyle="miter"/>
            <v:imagedata r:id="rId205" o:title="eqIdbde830dc69a322535083e9e2501135f0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配重质量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7.85pt;width:53.1pt;" o:ole="t" filled="f" o:preferrelative="t" stroked="f" coordsize="21600,21600">
            <v:path/>
            <v:fill on="f" focussize="0,0"/>
            <v:stroke on="f" joinstyle="miter"/>
            <v:imagedata r:id="rId207" o:title="eqIdbbb237a8237c8ec7d9949603319c8bcb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重力加速度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pt;width:56.4pt;" o:ole="t" filled="f" o:preferrelative="t" stroked="f" coordsize="21600,21600">
            <v:path/>
            <v:fill on="f" focussize="0,0"/>
            <v:stroke on="f" joinstyle="miter"/>
            <v:imagedata r:id="rId209" o:title="eqId46a6a294d3d7206bcdde5b943dbe94f0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车运动时受到的摩擦阻力与车及车上粮食总重力成正比，比例系数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配重始终未接触地面，不计电动机自身机械摩擦损耗及缆绳质量。求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比例系数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上行路程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值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67000" cy="141922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中国“人造太阳”在核聚变实验方而取得新突破，该装置中用电磁场约束和加速高能离子，其部分电磁场简化模型如图所示，在三维坐标系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12" o:title="eqIda834024400d0730af3e640ca4d5f54b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8pt;width:42.9pt;" o:ole="t" filled="f" o:preferrelative="t" stroked="f" coordsize="21600,21600">
            <v:path/>
            <v:fill on="f" focussize="0,0"/>
            <v:stroke on="f" joinstyle="miter"/>
            <v:imagedata r:id="rId214" o:title="eqIdfdb5a5075afc47f9fd7c2b1798a969a6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空间内充满匀强磁场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，磁感应强度大小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方向沿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正方向；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pt;width:55.2pt;" o:ole="t" filled="f" o:preferrelative="t" stroked="f" coordsize="21600,21600">
            <v:path/>
            <v:fill on="f" focussize="0,0"/>
            <v:stroke on="f" joinstyle="miter"/>
            <v:imagedata r:id="rId216" o:title="eqId703f2ab7e8eb4adec0f3812ad23a02e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18" o:title="eqIde0a87d3956e4db03579d8c2ca866411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空间内充满匀强磁场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，磁感应强度大小为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3.75pt;width:30pt;" o:ole="t" filled="f" o:preferrelative="t" stroked="f" coordsize="21600,21600">
            <v:path/>
            <v:fill on="f" focussize="0,0"/>
            <v:stroke on="f" joinstyle="miter"/>
            <v:imagedata r:id="rId220" o:title="eqIdb9a91bd3b9365f525e4381ea53b1cfec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方向平行于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67" o:title="eqId7ee31829d0d4d5f779a957d7df8058ab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，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正方向夹角为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3" o:title="eqId79a97bb4dcfab4ec7539bc783d563c4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24" o:title="eqIdadb4a029fb35b71a5362ade9203f1b1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26" o:title="eqIdd462ed4ec22e8fe51f09eb30e879253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空间内充满沿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轴负方向的匀强电场。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带电量为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.95pt;width:17.2pt;" o:ole="t" filled="f" o:preferrelative="t" stroked="f" coordsize="21600,21600">
            <v:path/>
            <v:fill on="f" focussize="0,0"/>
            <v:stroke on="f" joinstyle="miter"/>
            <v:imagedata r:id="rId228" o:title="eqId56b2087eadbbd0dab72b7483b918158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离子甲，从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30" o:title="eqId0ef1e8a88d934eca5399decc64fdbd4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第三象限内距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32" o:title="eqIdd053b14c8588eee2acbbe44fc37a688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95pt;width:11.05pt;" o:ole="t" filled="f" o:preferrelative="t" stroked="f" coordsize="21600,21600">
            <v:path/>
            <v:fill on="f" focussize="0,0"/>
            <v:stroke on="f" joinstyle="miter"/>
            <v:imagedata r:id="rId234" o:title="eqId0c88d9142df6ba8e43c1a93bd04a136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6" o:title="eqId5963abe8f421bd99a2aaa94831a951e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一定速度出射，速度方向与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38" o:title="eqIde81e59019989b7dc2fb59b037ef6e01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正方向夹角为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240" o:title="eqId5b5858ee1ce52b251816757257a11c2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在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30" o:title="eqId0ef1e8a88d934eca5399decc64fdbd4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内运动一段时间后，经坐标原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3" o:title="eqId1dde8112e8eb968fd042418dd632759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38" o:title="eqIde81e59019989b7dc2fb59b037ef6e01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正方向进入磁场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。不计离子重力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当离子甲从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6" o:title="eqId5963abe8f421bd99a2aaa94831a951e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出射速度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247" o:title="eqId6f58888df91890a19a1aa7511d19703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电场强度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81139915" name="图片 481139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139915" name="图片 481139915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大小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9" o:title="eqId2a30f3a8b673cc28bd90c50cf1a3528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使离子甲进入磁场后始终在磁场中运动，求进入磁场时的最大速度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51" o:title="eqIdd23d96b9e0d40658127563525193bde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离子甲以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253" o:title="eqId442b8879795a43ad4526c3bf9107e2d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从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3" o:title="eqId1dde8112e8eb968fd042418dd632759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沿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38" o:title="eqIde81e59019989b7dc2fb59b037ef6e01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正方向第一次穿过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67" o:title="eqId7ee31829d0d4d5f779a957d7df8058a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进入磁场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，求第四次穿过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67" o:title="eqId7ee31829d0d4d5f779a957d7df8058a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的位置坐标（用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59" o:title="eqId5c02bc0c74292b1e8f395f90935d3174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当离子甲以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253" o:title="eqId442b8879795a43ad4526c3bf9107e2d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从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3" o:title="eqId1dde8112e8eb968fd042418dd632759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进入磁场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时，质量为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5pt;width:18.75pt;" o:ole="t" filled="f" o:preferrelative="t" stroked="f" coordsize="21600,21600">
            <v:path/>
            <v:fill on="f" focussize="0,0"/>
            <v:stroke on="f" joinstyle="miter"/>
            <v:imagedata r:id="rId263" o:title="eqId215422dec0e447b0a36d7e198538039c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带电量为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95pt;width:17.2pt;" o:ole="t" filled="f" o:preferrelative="t" stroked="f" coordsize="21600,21600">
            <v:path/>
            <v:fill on="f" focussize="0,0"/>
            <v:stroke on="f" joinstyle="miter"/>
            <v:imagedata r:id="rId228" o:title="eqId56b2087eadbbd0dab72b7483b9181585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离子乙，也从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3" o:title="eqId1dde8112e8eb968fd042418dd632759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沿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38" o:title="eqIde81e59019989b7dc2fb59b037ef6e01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正方向以相同的动能同时进入磁场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，求两离子进入磁场后，到达它们运动轨迹第一个交点的时间差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3.75pt;width:15.05pt;" o:ole="t" filled="f" o:preferrelative="t" stroked="f" coordsize="21600,21600">
            <v:path/>
            <v:fill on="f" focussize="0,0"/>
            <v:stroke on="f" joinstyle="miter"/>
            <v:imagedata r:id="rId268" o:title="eqId54ec106b92bc77e6716692a61a15a0d4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忽略离子间相互作用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14725" cy="26479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所示，“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”型平板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静置在地面上，小物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处于平板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上的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271" o:title="eqId12fe32dfbd66709875c5b9f79c9496da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271" o:title="eqId12fe32dfbd66709875c5b9f79c9496da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左侧粗糙，右侧光滑。用不可伸长的轻绳将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小球悬挂在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271" o:title="eqId12fe32dfbd66709875c5b9f79c9496da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正上方的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点，轻绳处于水平拉直状态。将小球由静止释放，下摆至最低点与小物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发生碰撞，碰后小球速度方向与碰前方向相同，开始做简谐运动（要求摆角小于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275" o:title="eqId741a44528782580d24249e8075b8cd9a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以速度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247" o:title="eqId6f58888df91890a19a1aa7511d19703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平板滑动直至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右侧挡板发生弹性碰撞。一段时间后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返回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的正下方时，相对于地面的速度减为零，此时小球恰好第一次上升到最高点。已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质量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78" o:title="eqId8404450342816099dd0a5da623517bc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质量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80" o:title="eqId42d06cee4edb0bc33c9def13ff897078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动摩擦因数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82" o:title="eqIdb279fef61237913d263f440664dbb450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与地面间的动摩擦因数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7.85pt;width:108.75pt;" o:ole="t" filled="f" o:preferrelative="t" stroked="f" coordsize="21600,21600">
            <v:path/>
            <v:fill on="f" focussize="0,0"/>
            <v:stroke on="f" joinstyle="miter"/>
            <v:imagedata r:id="rId284" o:title="eqIdc112578cc7a15cdf4a0cd45d807c5e3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重力加速度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86" o:title="eqIda831fae871c9028a347e59294f7422ec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整个过程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始终在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上，所有碰撞时间忽略不计，不计空气阻力，求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挡板碰撞后，二者的速度大小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88" o:title="eqId14a763d98e22c5e2dfeb8724f89c74aa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90" o:title="eqIde82af397e337b802625278ff88832c3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光滑部分的长度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运动过程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81139913" name="图片 481139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139913" name="图片 481139913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摩擦力所做的功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pt;width:15.9pt;" o:ole="t" filled="f" o:preferrelative="t" stroked="f" coordsize="21600,21600">
            <v:path/>
            <v:fill on="f" focussize="0,0"/>
            <v:stroke on="f" joinstyle="miter"/>
            <v:imagedata r:id="rId292" o:title="eqId8f3781c662d17e13fcaef29834ce2eaa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实现上述运动过程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3.7pt;width:20.95pt;" o:ole="t" filled="f" o:preferrelative="t" stroked="f" coordsize="21600,21600">
            <v:path/>
            <v:fill on="f" focussize="0,0"/>
            <v:stroke on="f" joinstyle="miter"/>
            <v:imagedata r:id="rId294" o:title="eqId11c5ee5b0fbfdef47515c36d7bdcb1d4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（结果用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96" o:title="eqId2fff8445750efd29120f2442a25dc2b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）。</w:t>
      </w:r>
    </w:p>
    <w:p>
      <w:pPr>
        <w:spacing w:line="360" w:lineRule="auto"/>
        <w:jc w:val="left"/>
        <w:textAlignment w:val="center"/>
        <w:rPr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drawing>
          <wp:inline distT="0" distB="0" distL="114300" distR="114300">
            <wp:extent cx="2924175" cy="129540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7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k4OTdiYTA4ZjRjMTlkODZkZWRhNDQ4YjRjOGYwODM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5F460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oleObject" Target="embeddings/oleObject45.bin"/><Relationship Id="rId94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0.bin"/><Relationship Id="rId86" Type="http://schemas.openxmlformats.org/officeDocument/2006/relationships/oleObject" Target="embeddings/oleObject39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6.bin"/><Relationship Id="rId8" Type="http://schemas.openxmlformats.org/officeDocument/2006/relationships/image" Target="media/image3.wmf"/><Relationship Id="rId79" Type="http://schemas.openxmlformats.org/officeDocument/2006/relationships/image" Target="media/image40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8.png"/><Relationship Id="rId74" Type="http://schemas.openxmlformats.org/officeDocument/2006/relationships/image" Target="media/image37.png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0.wmf"/><Relationship Id="rId6" Type="http://schemas.openxmlformats.org/officeDocument/2006/relationships/image" Target="media/image2.png"/><Relationship Id="rId59" Type="http://schemas.openxmlformats.org/officeDocument/2006/relationships/oleObject" Target="embeddings/oleObject26.bin"/><Relationship Id="rId58" Type="http://schemas.openxmlformats.org/officeDocument/2006/relationships/oleObject" Target="embeddings/oleObject25.bin"/><Relationship Id="rId57" Type="http://schemas.openxmlformats.org/officeDocument/2006/relationships/oleObject" Target="embeddings/oleObject24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8.wmf"/><Relationship Id="rId53" Type="http://schemas.openxmlformats.org/officeDocument/2006/relationships/image" Target="media/image27.png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0" Type="http://schemas.openxmlformats.org/officeDocument/2006/relationships/fontTable" Target="fontTable.xml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9" Type="http://schemas.openxmlformats.org/officeDocument/2006/relationships/customXml" Target="../customXml/item2.xml"/><Relationship Id="rId298" Type="http://schemas.openxmlformats.org/officeDocument/2006/relationships/customXml" Target="../customXml/item1.xml"/><Relationship Id="rId297" Type="http://schemas.openxmlformats.org/officeDocument/2006/relationships/image" Target="media/image140.png"/><Relationship Id="rId296" Type="http://schemas.openxmlformats.org/officeDocument/2006/relationships/image" Target="media/image139.wmf"/><Relationship Id="rId295" Type="http://schemas.openxmlformats.org/officeDocument/2006/relationships/oleObject" Target="embeddings/oleObject153.bin"/><Relationship Id="rId294" Type="http://schemas.openxmlformats.org/officeDocument/2006/relationships/image" Target="media/image138.wmf"/><Relationship Id="rId293" Type="http://schemas.openxmlformats.org/officeDocument/2006/relationships/oleObject" Target="embeddings/oleObject152.bin"/><Relationship Id="rId292" Type="http://schemas.openxmlformats.org/officeDocument/2006/relationships/image" Target="media/image137.wmf"/><Relationship Id="rId291" Type="http://schemas.openxmlformats.org/officeDocument/2006/relationships/oleObject" Target="embeddings/oleObject151.bin"/><Relationship Id="rId290" Type="http://schemas.openxmlformats.org/officeDocument/2006/relationships/image" Target="media/image136.wmf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50.bin"/><Relationship Id="rId288" Type="http://schemas.openxmlformats.org/officeDocument/2006/relationships/image" Target="media/image135.wmf"/><Relationship Id="rId287" Type="http://schemas.openxmlformats.org/officeDocument/2006/relationships/oleObject" Target="embeddings/oleObject149.bin"/><Relationship Id="rId286" Type="http://schemas.openxmlformats.org/officeDocument/2006/relationships/image" Target="media/image134.wmf"/><Relationship Id="rId285" Type="http://schemas.openxmlformats.org/officeDocument/2006/relationships/oleObject" Target="embeddings/oleObject148.bin"/><Relationship Id="rId284" Type="http://schemas.openxmlformats.org/officeDocument/2006/relationships/image" Target="media/image133.wmf"/><Relationship Id="rId283" Type="http://schemas.openxmlformats.org/officeDocument/2006/relationships/oleObject" Target="embeddings/oleObject147.bin"/><Relationship Id="rId282" Type="http://schemas.openxmlformats.org/officeDocument/2006/relationships/image" Target="media/image132.wmf"/><Relationship Id="rId281" Type="http://schemas.openxmlformats.org/officeDocument/2006/relationships/oleObject" Target="embeddings/oleObject146.bin"/><Relationship Id="rId280" Type="http://schemas.openxmlformats.org/officeDocument/2006/relationships/image" Target="media/image131.wmf"/><Relationship Id="rId28" Type="http://schemas.openxmlformats.org/officeDocument/2006/relationships/image" Target="media/image14.wmf"/><Relationship Id="rId279" Type="http://schemas.openxmlformats.org/officeDocument/2006/relationships/oleObject" Target="embeddings/oleObject145.bin"/><Relationship Id="rId278" Type="http://schemas.openxmlformats.org/officeDocument/2006/relationships/image" Target="media/image130.wmf"/><Relationship Id="rId277" Type="http://schemas.openxmlformats.org/officeDocument/2006/relationships/oleObject" Target="embeddings/oleObject144.bin"/><Relationship Id="rId276" Type="http://schemas.openxmlformats.org/officeDocument/2006/relationships/oleObject" Target="embeddings/oleObject143.bin"/><Relationship Id="rId275" Type="http://schemas.openxmlformats.org/officeDocument/2006/relationships/image" Target="media/image129.wmf"/><Relationship Id="rId274" Type="http://schemas.openxmlformats.org/officeDocument/2006/relationships/oleObject" Target="embeddings/oleObject142.bin"/><Relationship Id="rId273" Type="http://schemas.openxmlformats.org/officeDocument/2006/relationships/oleObject" Target="embeddings/oleObject141.bin"/><Relationship Id="rId272" Type="http://schemas.openxmlformats.org/officeDocument/2006/relationships/oleObject" Target="embeddings/oleObject140.bin"/><Relationship Id="rId271" Type="http://schemas.openxmlformats.org/officeDocument/2006/relationships/image" Target="media/image128.wmf"/><Relationship Id="rId270" Type="http://schemas.openxmlformats.org/officeDocument/2006/relationships/oleObject" Target="embeddings/oleObject139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127.png"/><Relationship Id="rId268" Type="http://schemas.openxmlformats.org/officeDocument/2006/relationships/image" Target="media/image126.wmf"/><Relationship Id="rId267" Type="http://schemas.openxmlformats.org/officeDocument/2006/relationships/oleObject" Target="embeddings/oleObject138.bin"/><Relationship Id="rId266" Type="http://schemas.openxmlformats.org/officeDocument/2006/relationships/oleObject" Target="embeddings/oleObject137.bin"/><Relationship Id="rId265" Type="http://schemas.openxmlformats.org/officeDocument/2006/relationships/oleObject" Target="embeddings/oleObject136.bin"/><Relationship Id="rId264" Type="http://schemas.openxmlformats.org/officeDocument/2006/relationships/oleObject" Target="embeddings/oleObject135.bin"/><Relationship Id="rId263" Type="http://schemas.openxmlformats.org/officeDocument/2006/relationships/image" Target="media/image125.wmf"/><Relationship Id="rId262" Type="http://schemas.openxmlformats.org/officeDocument/2006/relationships/oleObject" Target="embeddings/oleObject134.bin"/><Relationship Id="rId261" Type="http://schemas.openxmlformats.org/officeDocument/2006/relationships/oleObject" Target="embeddings/oleObject133.bin"/><Relationship Id="rId260" Type="http://schemas.openxmlformats.org/officeDocument/2006/relationships/oleObject" Target="embeddings/oleObject132.bin"/><Relationship Id="rId26" Type="http://schemas.openxmlformats.org/officeDocument/2006/relationships/image" Target="media/image13.wmf"/><Relationship Id="rId259" Type="http://schemas.openxmlformats.org/officeDocument/2006/relationships/image" Target="media/image124.wmf"/><Relationship Id="rId258" Type="http://schemas.openxmlformats.org/officeDocument/2006/relationships/oleObject" Target="embeddings/oleObject131.bin"/><Relationship Id="rId257" Type="http://schemas.openxmlformats.org/officeDocument/2006/relationships/oleObject" Target="embeddings/oleObject130.bin"/><Relationship Id="rId256" Type="http://schemas.openxmlformats.org/officeDocument/2006/relationships/oleObject" Target="embeddings/oleObject129.bin"/><Relationship Id="rId255" Type="http://schemas.openxmlformats.org/officeDocument/2006/relationships/oleObject" Target="embeddings/oleObject128.bin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3.bin"/><Relationship Id="rId245" Type="http://schemas.openxmlformats.org/officeDocument/2006/relationships/oleObject" Target="embeddings/oleObject122.bin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20.bin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8.wmf"/><Relationship Id="rId24" Type="http://schemas.openxmlformats.org/officeDocument/2006/relationships/image" Target="media/image12.png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3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10.bin"/><Relationship Id="rId222" Type="http://schemas.openxmlformats.org/officeDocument/2006/relationships/oleObject" Target="embeddings/oleObject109.bin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9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4.png"/><Relationship Id="rId21" Type="http://schemas.openxmlformats.org/officeDocument/2006/relationships/image" Target="media/image10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5.png"/><Relationship Id="rId192" Type="http://schemas.openxmlformats.org/officeDocument/2006/relationships/image" Target="media/image94.wmf"/><Relationship Id="rId191" Type="http://schemas.openxmlformats.org/officeDocument/2006/relationships/oleObject" Target="embeddings/oleObject94.bin"/><Relationship Id="rId190" Type="http://schemas.openxmlformats.org/officeDocument/2006/relationships/oleObject" Target="embeddings/oleObject93.bin"/><Relationship Id="rId19" Type="http://schemas.openxmlformats.org/officeDocument/2006/relationships/image" Target="media/image9.wmf"/><Relationship Id="rId189" Type="http://schemas.openxmlformats.org/officeDocument/2006/relationships/image" Target="media/image93.png"/><Relationship Id="rId188" Type="http://schemas.openxmlformats.org/officeDocument/2006/relationships/image" Target="media/image92.png"/><Relationship Id="rId187" Type="http://schemas.openxmlformats.org/officeDocument/2006/relationships/image" Target="media/image91.png"/><Relationship Id="rId186" Type="http://schemas.openxmlformats.org/officeDocument/2006/relationships/oleObject" Target="embeddings/oleObject92.bin"/><Relationship Id="rId185" Type="http://schemas.openxmlformats.org/officeDocument/2006/relationships/oleObject" Target="embeddings/oleObject91.bin"/><Relationship Id="rId184" Type="http://schemas.openxmlformats.org/officeDocument/2006/relationships/image" Target="media/image90.wmf"/><Relationship Id="rId183" Type="http://schemas.openxmlformats.org/officeDocument/2006/relationships/image" Target="media/image89.wmf"/><Relationship Id="rId182" Type="http://schemas.openxmlformats.org/officeDocument/2006/relationships/oleObject" Target="embeddings/oleObject90.bin"/><Relationship Id="rId181" Type="http://schemas.openxmlformats.org/officeDocument/2006/relationships/oleObject" Target="embeddings/oleObject89.bin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7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6.bin"/><Relationship Id="rId176" Type="http://schemas.openxmlformats.org/officeDocument/2006/relationships/oleObject" Target="embeddings/oleObject85.bin"/><Relationship Id="rId175" Type="http://schemas.openxmlformats.org/officeDocument/2006/relationships/image" Target="media/image87.png"/><Relationship Id="rId174" Type="http://schemas.openxmlformats.org/officeDocument/2006/relationships/image" Target="media/image86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3.bin"/><Relationship Id="rId170" Type="http://schemas.openxmlformats.org/officeDocument/2006/relationships/oleObject" Target="embeddings/oleObject82.bin"/><Relationship Id="rId17" Type="http://schemas.openxmlformats.org/officeDocument/2006/relationships/image" Target="media/image8.png"/><Relationship Id="rId169" Type="http://schemas.openxmlformats.org/officeDocument/2006/relationships/image" Target="media/image84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7.bin"/><Relationship Id="rId16" Type="http://schemas.openxmlformats.org/officeDocument/2006/relationships/image" Target="media/image7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8.png"/><Relationship Id="rId156" Type="http://schemas.openxmlformats.org/officeDocument/2006/relationships/image" Target="media/image77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1.bin"/><Relationship Id="rId146" Type="http://schemas.openxmlformats.org/officeDocument/2006/relationships/oleObject" Target="embeddings/oleObject70.bin"/><Relationship Id="rId145" Type="http://schemas.openxmlformats.org/officeDocument/2006/relationships/oleObject" Target="embeddings/oleObject69.bin"/><Relationship Id="rId144" Type="http://schemas.openxmlformats.org/officeDocument/2006/relationships/image" Target="media/image72.png"/><Relationship Id="rId143" Type="http://schemas.openxmlformats.org/officeDocument/2006/relationships/image" Target="media/image71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6.wmf"/><Relationship Id="rId139" Type="http://schemas.openxmlformats.org/officeDocument/2006/relationships/image" Target="media/image69.png"/><Relationship Id="rId138" Type="http://schemas.openxmlformats.org/officeDocument/2006/relationships/image" Target="media/image68.png"/><Relationship Id="rId137" Type="http://schemas.openxmlformats.org/officeDocument/2006/relationships/image" Target="media/image67.png"/><Relationship Id="rId136" Type="http://schemas.openxmlformats.org/officeDocument/2006/relationships/image" Target="media/image66.png"/><Relationship Id="rId135" Type="http://schemas.openxmlformats.org/officeDocument/2006/relationships/image" Target="media/image65.png"/><Relationship Id="rId134" Type="http://schemas.openxmlformats.org/officeDocument/2006/relationships/image" Target="media/image64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61.wmf"/><Relationship Id="rId127" Type="http://schemas.openxmlformats.org/officeDocument/2006/relationships/image" Target="media/image60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8.png"/><Relationship Id="rId122" Type="http://schemas.openxmlformats.org/officeDocument/2006/relationships/oleObject" Target="embeddings/oleObject61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5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6.bin"/><Relationship Id="rId112" Type="http://schemas.openxmlformats.org/officeDocument/2006/relationships/oleObject" Target="embeddings/oleObject55.bin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oleObject" Target="embeddings/oleObject49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9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1</Pages>
  <Words>4163</Words>
  <Characters>4364</Characters>
  <Lines>0</Lines>
  <Paragraphs>0</Paragraphs>
  <TotalTime>0</TotalTime>
  <ScaleCrop>false</ScaleCrop>
  <LinksUpToDate>false</LinksUpToDate>
  <CharactersWithSpaces>4482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0T18:20:00Z</dcterms:created>
  <dc:creator>学科网试题生产平台</dc:creator>
  <dc:description>2997588658585600</dc:description>
  <cp:lastModifiedBy>Ghost</cp:lastModifiedBy>
  <dcterms:modified xsi:type="dcterms:W3CDTF">2022-07-13T03:50:52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830</vt:lpwstr>
  </property>
  <property fmtid="{D5CDD505-2E9C-101B-9397-08002B2CF9AE}" pid="7" name="ICV">
    <vt:lpwstr>625173A5D1A54EE4B5C5D811126113A3</vt:lpwstr>
  </property>
</Properties>
</file>